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3D0169" w:rsidP="00902E25">
      <w:pPr>
        <w:pStyle w:val="15"/>
        <w:tabs>
          <w:tab w:val="clear" w:pos="9628"/>
          <w:tab w:val="right" w:leader="dot" w:pos="9498"/>
        </w:tabs>
        <w:rPr>
          <w:rFonts w:eastAsiaTheme="minorEastAsia"/>
        </w:rPr>
      </w:pPr>
      <w:r w:rsidRPr="003D0169">
        <w:fldChar w:fldCharType="begin"/>
      </w:r>
      <w:r w:rsidR="000F55DA" w:rsidRPr="00475353">
        <w:instrText xml:space="preserve"> TOC \o "1-4" \h \z \u </w:instrText>
      </w:r>
      <w:r w:rsidRPr="003D0169">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F84887">
          <w:rPr>
            <w:webHidden/>
          </w:rPr>
          <w:t>4</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F84887">
          <w:rPr>
            <w:webHidden/>
          </w:rPr>
          <w:t>4</w:t>
        </w:r>
        <w:r w:rsidRPr="00475353">
          <w:rPr>
            <w:webHidden/>
          </w:rPr>
          <w:fldChar w:fldCharType="end"/>
        </w:r>
      </w:hyperlink>
    </w:p>
    <w:p w:rsidR="001D19FB" w:rsidRPr="00475353" w:rsidRDefault="003D0169">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F84887">
          <w:rPr>
            <w:webHidden/>
          </w:rPr>
          <w:t>4</w:t>
        </w:r>
        <w:r w:rsidRPr="00475353">
          <w:rPr>
            <w:webHidden/>
          </w:rPr>
          <w:fldChar w:fldCharType="end"/>
        </w:r>
      </w:hyperlink>
    </w:p>
    <w:p w:rsidR="001D19FB" w:rsidRPr="00475353" w:rsidRDefault="003D0169">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F84887">
          <w:rPr>
            <w:webHidden/>
          </w:rPr>
          <w:t>6</w:t>
        </w:r>
        <w:r w:rsidRPr="00475353">
          <w:rPr>
            <w:webHidden/>
          </w:rPr>
          <w:fldChar w:fldCharType="end"/>
        </w:r>
      </w:hyperlink>
    </w:p>
    <w:p w:rsidR="001D19FB" w:rsidRPr="00475353" w:rsidRDefault="003D0169">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F84887">
          <w:rPr>
            <w:webHidden/>
          </w:rPr>
          <w:t>9</w:t>
        </w:r>
        <w:r w:rsidRPr="00475353">
          <w:rPr>
            <w:webHidden/>
          </w:rPr>
          <w:fldChar w:fldCharType="end"/>
        </w:r>
      </w:hyperlink>
    </w:p>
    <w:p w:rsidR="001D19FB" w:rsidRPr="00475353" w:rsidRDefault="003D0169"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F84887">
          <w:rPr>
            <w:noProof/>
            <w:webHidden/>
          </w:rPr>
          <w:t>9</w:t>
        </w:r>
        <w:r w:rsidRPr="00475353">
          <w:rPr>
            <w:noProof/>
            <w:webHidden/>
          </w:rPr>
          <w:fldChar w:fldCharType="end"/>
        </w:r>
      </w:hyperlink>
    </w:p>
    <w:p w:rsidR="001D19FB" w:rsidRPr="00475353" w:rsidRDefault="003D0169"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F84887">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3D0169"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F84887">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3D0169"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F84887">
          <w:rPr>
            <w:noProof/>
            <w:webHidden/>
          </w:rPr>
          <w:t>27</w:t>
        </w:r>
        <w:r w:rsidRPr="00475353">
          <w:rPr>
            <w:noProof/>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F84887">
          <w:rPr>
            <w:webHidden/>
          </w:rPr>
          <w:t>30</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F84887">
          <w:rPr>
            <w:webHidden/>
          </w:rPr>
          <w:t>38</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F84887">
          <w:rPr>
            <w:webHidden/>
          </w:rPr>
          <w:t>47</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F84887">
          <w:rPr>
            <w:webHidden/>
          </w:rPr>
          <w:t>57</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F84887">
          <w:rPr>
            <w:webHidden/>
          </w:rPr>
          <w:t>62</w:t>
        </w:r>
        <w:r w:rsidRPr="00475353">
          <w:rPr>
            <w:webHidden/>
          </w:rPr>
          <w:fldChar w:fldCharType="end"/>
        </w:r>
      </w:hyperlink>
    </w:p>
    <w:p w:rsidR="001D19FB" w:rsidRPr="00475353" w:rsidRDefault="003D0169"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F84887">
          <w:rPr>
            <w:noProof/>
            <w:webHidden/>
          </w:rPr>
          <w:t>71</w:t>
        </w:r>
        <w:r w:rsidRPr="00475353">
          <w:rPr>
            <w:noProof/>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F84887">
          <w:rPr>
            <w:webHidden/>
          </w:rPr>
          <w:t>77</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F84887">
          <w:rPr>
            <w:webHidden/>
          </w:rPr>
          <w:t>114</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F84887">
          <w:rPr>
            <w:webHidden/>
          </w:rPr>
          <w:t>120</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F84887">
          <w:rPr>
            <w:webHidden/>
          </w:rPr>
          <w:t>130</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F84887">
          <w:rPr>
            <w:webHidden/>
          </w:rPr>
          <w:t>138</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F84887">
          <w:rPr>
            <w:webHidden/>
          </w:rPr>
          <w:t>142</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F84887">
          <w:rPr>
            <w:webHidden/>
          </w:rPr>
          <w:t>156</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F84887">
          <w:rPr>
            <w:webHidden/>
          </w:rPr>
          <w:t>161</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F84887">
          <w:rPr>
            <w:webHidden/>
          </w:rPr>
          <w:t>174</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F84887">
          <w:rPr>
            <w:webHidden/>
          </w:rPr>
          <w:t>177</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F84887">
          <w:rPr>
            <w:webHidden/>
          </w:rPr>
          <w:t>184</w:t>
        </w:r>
        <w:r w:rsidRPr="00475353">
          <w:rPr>
            <w:webHidden/>
          </w:rPr>
          <w:fldChar w:fldCharType="end"/>
        </w:r>
      </w:hyperlink>
    </w:p>
    <w:p w:rsidR="001D19FB" w:rsidRPr="00475353" w:rsidRDefault="003D0169"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F84887">
          <w:rPr>
            <w:webHidden/>
          </w:rPr>
          <w:t>198</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F84887">
          <w:rPr>
            <w:webHidden/>
          </w:rPr>
          <w:t>198</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F84887">
          <w:rPr>
            <w:webHidden/>
          </w:rPr>
          <w:t>226</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F84887">
          <w:rPr>
            <w:webHidden/>
          </w:rPr>
          <w:t>226</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F84887">
          <w:rPr>
            <w:webHidden/>
          </w:rPr>
          <w:t>227</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F84887">
          <w:rPr>
            <w:webHidden/>
          </w:rPr>
          <w:t>227</w:t>
        </w:r>
        <w:r w:rsidRPr="00475353">
          <w:rPr>
            <w:webHidden/>
          </w:rPr>
          <w:fldChar w:fldCharType="end"/>
        </w:r>
      </w:hyperlink>
    </w:p>
    <w:p w:rsidR="001D19FB" w:rsidRPr="00475353" w:rsidRDefault="003D0169"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F84887">
          <w:rPr>
            <w:noProof/>
            <w:webHidden/>
          </w:rPr>
          <w:t>235</w:t>
        </w:r>
        <w:r w:rsidRPr="00475353">
          <w:rPr>
            <w:noProof/>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F84887">
          <w:rPr>
            <w:webHidden/>
          </w:rPr>
          <w:t>257</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F84887">
          <w:rPr>
            <w:webHidden/>
          </w:rPr>
          <w:t>265</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F84887">
          <w:rPr>
            <w:webHidden/>
          </w:rPr>
          <w:t>273</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F84887">
          <w:rPr>
            <w:webHidden/>
          </w:rPr>
          <w:t>314</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F84887">
          <w:rPr>
            <w:webHidden/>
          </w:rPr>
          <w:t>319</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F84887">
          <w:rPr>
            <w:webHidden/>
          </w:rPr>
          <w:t>341</w:t>
        </w:r>
        <w:r w:rsidRPr="00475353">
          <w:rPr>
            <w:webHidden/>
          </w:rPr>
          <w:fldChar w:fldCharType="end"/>
        </w:r>
      </w:hyperlink>
    </w:p>
    <w:p w:rsidR="001D19FB" w:rsidRPr="00475353" w:rsidRDefault="003D0169"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F84887">
          <w:rPr>
            <w:noProof/>
            <w:webHidden/>
          </w:rPr>
          <w:t>370</w:t>
        </w:r>
        <w:r w:rsidRPr="00475353">
          <w:rPr>
            <w:noProof/>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F84887">
          <w:rPr>
            <w:webHidden/>
          </w:rPr>
          <w:t>381</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F84887">
          <w:rPr>
            <w:webHidden/>
          </w:rPr>
          <w:t>390</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F84887">
          <w:rPr>
            <w:webHidden/>
          </w:rPr>
          <w:t>404</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F84887">
          <w:rPr>
            <w:webHidden/>
          </w:rPr>
          <w:t>409</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F84887">
          <w:rPr>
            <w:webHidden/>
          </w:rPr>
          <w:t>415</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F84887">
          <w:rPr>
            <w:webHidden/>
          </w:rPr>
          <w:t>426</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F84887">
          <w:rPr>
            <w:webHidden/>
          </w:rPr>
          <w:t>438</w:t>
        </w:r>
        <w:r w:rsidRPr="00475353">
          <w:rPr>
            <w:webHidden/>
          </w:rPr>
          <w:fldChar w:fldCharType="end"/>
        </w:r>
      </w:hyperlink>
    </w:p>
    <w:p w:rsidR="001D19FB" w:rsidRPr="00475353" w:rsidRDefault="003D0169"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F84887">
          <w:rPr>
            <w:webHidden/>
          </w:rPr>
          <w:t>442</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F84887">
          <w:rPr>
            <w:webHidden/>
          </w:rPr>
          <w:t>448</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F84887">
          <w:rPr>
            <w:webHidden/>
          </w:rPr>
          <w:t>490</w:t>
        </w:r>
        <w:r w:rsidRPr="00475353">
          <w:rPr>
            <w:webHidden/>
          </w:rPr>
          <w:fldChar w:fldCharType="end"/>
        </w:r>
      </w:hyperlink>
    </w:p>
    <w:p w:rsidR="001D19FB" w:rsidRPr="00475353" w:rsidRDefault="003D0169"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F84887">
          <w:rPr>
            <w:noProof/>
            <w:webHidden/>
          </w:rPr>
          <w:t>502</w:t>
        </w:r>
        <w:r w:rsidRPr="00475353">
          <w:rPr>
            <w:noProof/>
            <w:webHidden/>
          </w:rPr>
          <w:fldChar w:fldCharType="end"/>
        </w:r>
      </w:hyperlink>
    </w:p>
    <w:p w:rsidR="001D19FB" w:rsidRPr="00475353" w:rsidRDefault="003D0169"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F84887">
          <w:rPr>
            <w:webHidden/>
          </w:rPr>
          <w:t>504</w:t>
        </w:r>
        <w:r w:rsidRPr="00475353">
          <w:rPr>
            <w:webHidden/>
          </w:rPr>
          <w:fldChar w:fldCharType="end"/>
        </w:r>
      </w:hyperlink>
    </w:p>
    <w:p w:rsidR="001D19FB" w:rsidRPr="00475353" w:rsidRDefault="003D0169"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F84887">
          <w:rPr>
            <w:webHidden/>
          </w:rPr>
          <w:t>504</w:t>
        </w:r>
        <w:r w:rsidRPr="00475353">
          <w:rPr>
            <w:webHidden/>
          </w:rPr>
          <w:fldChar w:fldCharType="end"/>
        </w:r>
      </w:hyperlink>
    </w:p>
    <w:p w:rsidR="001D19FB" w:rsidRPr="00475353" w:rsidRDefault="003D0169"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F84887">
          <w:rPr>
            <w:noProof/>
            <w:webHidden/>
          </w:rPr>
          <w:t>514</w:t>
        </w:r>
        <w:r w:rsidRPr="00475353">
          <w:rPr>
            <w:noProof/>
            <w:webHidden/>
          </w:rPr>
          <w:fldChar w:fldCharType="end"/>
        </w:r>
      </w:hyperlink>
    </w:p>
    <w:p w:rsidR="001D19FB" w:rsidRPr="00475353" w:rsidRDefault="003D0169"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F84887">
          <w:rPr>
            <w:noProof/>
            <w:webHidden/>
          </w:rPr>
          <w:t>515</w:t>
        </w:r>
        <w:r w:rsidRPr="00475353">
          <w:rPr>
            <w:noProof/>
            <w:webHidden/>
          </w:rPr>
          <w:fldChar w:fldCharType="end"/>
        </w:r>
      </w:hyperlink>
    </w:p>
    <w:p w:rsidR="001D19FB" w:rsidRPr="00475353" w:rsidRDefault="003D0169">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F84887">
          <w:rPr>
            <w:webHidden/>
          </w:rPr>
          <w:t>518</w:t>
        </w:r>
        <w:r w:rsidRPr="00475353">
          <w:rPr>
            <w:webHidden/>
          </w:rPr>
          <w:fldChar w:fldCharType="end"/>
        </w:r>
      </w:hyperlink>
    </w:p>
    <w:p w:rsidR="001D19FB" w:rsidRPr="00475353" w:rsidRDefault="003D0169">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F84887">
          <w:rPr>
            <w:webHidden/>
          </w:rPr>
          <w:t>518</w:t>
        </w:r>
        <w:r w:rsidRPr="00475353">
          <w:rPr>
            <w:webHidden/>
          </w:rPr>
          <w:fldChar w:fldCharType="end"/>
        </w:r>
      </w:hyperlink>
    </w:p>
    <w:p w:rsidR="001D19FB" w:rsidRPr="00475353" w:rsidRDefault="003D0169"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F84887">
          <w:rPr>
            <w:noProof/>
            <w:webHidden/>
          </w:rPr>
          <w:t>524</w:t>
        </w:r>
        <w:r w:rsidRPr="00475353">
          <w:rPr>
            <w:noProof/>
            <w:webHidden/>
          </w:rPr>
          <w:fldChar w:fldCharType="end"/>
        </w:r>
      </w:hyperlink>
    </w:p>
    <w:p w:rsidR="001D19FB" w:rsidRPr="00475353" w:rsidRDefault="003D0169"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F84887">
          <w:rPr>
            <w:noProof/>
            <w:webHidden/>
          </w:rPr>
          <w:t>526</w:t>
        </w:r>
        <w:r w:rsidRPr="00475353">
          <w:rPr>
            <w:noProof/>
            <w:webHidden/>
          </w:rPr>
          <w:fldChar w:fldCharType="end"/>
        </w:r>
      </w:hyperlink>
    </w:p>
    <w:p w:rsidR="001D19FB" w:rsidRPr="00475353" w:rsidRDefault="003D0169"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F84887">
          <w:rPr>
            <w:noProof/>
            <w:webHidden/>
          </w:rPr>
          <w:t>539</w:t>
        </w:r>
        <w:r w:rsidRPr="00475353">
          <w:rPr>
            <w:noProof/>
            <w:webHidden/>
          </w:rPr>
          <w:fldChar w:fldCharType="end"/>
        </w:r>
      </w:hyperlink>
    </w:p>
    <w:p w:rsidR="001D19FB" w:rsidRPr="00475353" w:rsidRDefault="003D0169"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F84887">
          <w:rPr>
            <w:noProof/>
            <w:webHidden/>
          </w:rPr>
          <w:t>542</w:t>
        </w:r>
        <w:r w:rsidRPr="00475353">
          <w:rPr>
            <w:noProof/>
            <w:webHidden/>
          </w:rPr>
          <w:fldChar w:fldCharType="end"/>
        </w:r>
      </w:hyperlink>
    </w:p>
    <w:p w:rsidR="001D19FB" w:rsidRPr="00475353" w:rsidRDefault="003D0169"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F84887">
          <w:rPr>
            <w:noProof/>
            <w:webHidden/>
          </w:rPr>
          <w:t>549</w:t>
        </w:r>
        <w:r w:rsidRPr="00475353">
          <w:rPr>
            <w:noProof/>
            <w:webHidden/>
          </w:rPr>
          <w:fldChar w:fldCharType="end"/>
        </w:r>
      </w:hyperlink>
    </w:p>
    <w:p w:rsidR="001D19FB" w:rsidRPr="00475353" w:rsidRDefault="003D0169"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F84887">
          <w:rPr>
            <w:noProof/>
            <w:webHidden/>
          </w:rPr>
          <w:t>551</w:t>
        </w:r>
        <w:r w:rsidRPr="00475353">
          <w:rPr>
            <w:noProof/>
            <w:webHidden/>
          </w:rPr>
          <w:fldChar w:fldCharType="end"/>
        </w:r>
      </w:hyperlink>
    </w:p>
    <w:p w:rsidR="004116FD" w:rsidRPr="00475353" w:rsidRDefault="003D0169">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3"/>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2335626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23356262"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23356263"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2335626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23356265" r:id="rId17"/>
        </w:object>
      </w:r>
      <w:r w:rsidR="003D016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3D016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23356266"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23356267"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23356268"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3D016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D016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D016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23356269"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2335627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23356271"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23356272"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23356273"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23356274"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23356275"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23356276"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23356277" r:id="rId39"/>
        </w:object>
      </w:r>
      <w:r w:rsidR="003D016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23356278"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23356279"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23356280"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23356281" r:id="rId45"/>
        </w:object>
      </w:r>
      <w:r w:rsidR="003D016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3D016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23356282"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23356283"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23356284"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23356285" r:id="rId49"/>
        </w:object>
      </w:r>
      <w:r w:rsidR="003D016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end"/>
      </w:r>
      <w:r w:rsidR="003D016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end"/>
      </w:r>
      <w:r w:rsidR="003D016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23356286"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2335628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23356288"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23356289" r:id="rId60"/>
        </w:object>
      </w:r>
      <w:r w:rsidR="003D016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23356290" r:id="rId62"/>
        </w:object>
      </w:r>
      <w:r w:rsidR="003D016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016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23356291"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23356292"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23356293"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lastRenderedPageBreak/>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lastRenderedPageBreak/>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w:t>
      </w:r>
      <w:r w:rsidR="00CB7527" w:rsidRPr="0074495D">
        <w:rPr>
          <w:rFonts w:ascii="Times New Roman" w:hAnsi="Times New Roman"/>
          <w:sz w:val="28"/>
          <w:szCs w:val="28"/>
        </w:rPr>
        <w:lastRenderedPageBreak/>
        <w:t>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53BF" w:rsidRDefault="001053BF" w:rsidP="00B540EE">
      <w:pPr>
        <w:spacing w:after="0" w:line="240" w:lineRule="auto"/>
      </w:pPr>
      <w:r>
        <w:separator/>
      </w:r>
    </w:p>
  </w:endnote>
  <w:endnote w:type="continuationSeparator" w:id="1">
    <w:p w:rsidR="001053BF" w:rsidRDefault="001053B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4887" w:rsidRPr="00FC65AF" w:rsidRDefault="00F84887"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763ED">
      <w:rPr>
        <w:noProof/>
        <w:sz w:val="24"/>
        <w:szCs w:val="24"/>
      </w:rPr>
      <w:t>510</w:t>
    </w:r>
    <w:r w:rsidRPr="00FC65AF">
      <w:rPr>
        <w:sz w:val="24"/>
        <w:szCs w:val="24"/>
      </w:rPr>
      <w:fldChar w:fldCharType="end"/>
    </w:r>
  </w:p>
  <w:p w:rsidR="00F84887" w:rsidRDefault="00F8488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53BF" w:rsidRDefault="001053BF" w:rsidP="00B540EE">
      <w:pPr>
        <w:spacing w:after="0" w:line="240" w:lineRule="auto"/>
      </w:pPr>
      <w:r>
        <w:separator/>
      </w:r>
    </w:p>
  </w:footnote>
  <w:footnote w:type="continuationSeparator" w:id="1">
    <w:p w:rsidR="001053BF" w:rsidRDefault="001053BF" w:rsidP="00B540EE">
      <w:pPr>
        <w:spacing w:after="0" w:line="240" w:lineRule="auto"/>
      </w:pPr>
      <w:r>
        <w:continuationSeparator/>
      </w:r>
    </w:p>
  </w:footnote>
  <w:footnote w:id="2">
    <w:p w:rsidR="00F84887" w:rsidRDefault="00F84887">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F84887" w:rsidRPr="006940DA" w:rsidRDefault="00F8488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F84887" w:rsidRDefault="00F8488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84887" w:rsidRDefault="00F8488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84887" w:rsidRDefault="00F8488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F84887" w:rsidRDefault="00F8488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F84887" w:rsidRDefault="00F8488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F84887" w:rsidRPr="00451AC4" w:rsidRDefault="00F8488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84887" w:rsidRDefault="00F8488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84887" w:rsidRDefault="00F8488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F84887" w:rsidRPr="0012121B" w:rsidRDefault="00F84887"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84887" w:rsidRDefault="00F84887">
      <w:pPr>
        <w:pStyle w:val="af4"/>
      </w:pPr>
    </w:p>
  </w:footnote>
  <w:footnote w:id="13">
    <w:p w:rsidR="00F84887" w:rsidRPr="00B222AB" w:rsidRDefault="00F8488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F84887" w:rsidRPr="00025D75" w:rsidRDefault="00F8488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F84887" w:rsidRPr="00275F4D" w:rsidRDefault="00F8488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84887" w:rsidRPr="00C7059D" w:rsidRDefault="00F84887" w:rsidP="0042291A">
      <w:pPr>
        <w:pStyle w:val="af4"/>
        <w:rPr>
          <w:sz w:val="22"/>
          <w:szCs w:val="22"/>
        </w:rPr>
      </w:pPr>
    </w:p>
  </w:footnote>
  <w:footnote w:id="16">
    <w:p w:rsidR="00F84887" w:rsidRDefault="00F8488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F84887" w:rsidRPr="001665A0" w:rsidRDefault="00F84887">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F84887" w:rsidRDefault="00F8488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F84887" w:rsidRPr="008E46E5" w:rsidRDefault="00F84887">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53BF"/>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0169"/>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63ED"/>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84887"/>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AC6896-EEC2-4888-B091-55CE9C807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558</Pages>
  <Words>130848</Words>
  <Characters>745835</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93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23</cp:lastModifiedBy>
  <cp:revision>3</cp:revision>
  <cp:lastPrinted>2016-04-28T09:34:00Z</cp:lastPrinted>
  <dcterms:created xsi:type="dcterms:W3CDTF">2015-06-18T07:11:00Z</dcterms:created>
  <dcterms:modified xsi:type="dcterms:W3CDTF">2016-04-28T09:44:00Z</dcterms:modified>
</cp:coreProperties>
</file>